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heme/theme2.xml" ContentType="application/vnd.openxmlformats-officedocument.them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56" r:id="rId2"/>
    <p:sldId id="257" r:id="rId3"/>
    <p:sldId id="258" r:id="rId4"/>
    <p:sldId id="270" r:id="rId5"/>
    <p:sldId id="271" r:id="rId6"/>
    <p:sldId id="314" r:id="rId7"/>
    <p:sldId id="352" r:id="rId8"/>
    <p:sldId id="315" r:id="rId9"/>
    <p:sldId id="316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353" r:id="rId18"/>
    <p:sldId id="354" r:id="rId19"/>
    <p:sldId id="355" r:id="rId20"/>
    <p:sldId id="356" r:id="rId21"/>
    <p:sldId id="357" r:id="rId22"/>
    <p:sldId id="282" r:id="rId23"/>
    <p:sldId id="283" r:id="rId24"/>
    <p:sldId id="358" r:id="rId25"/>
    <p:sldId id="359" r:id="rId26"/>
    <p:sldId id="362" r:id="rId27"/>
    <p:sldId id="363" r:id="rId28"/>
    <p:sldId id="295" r:id="rId29"/>
    <p:sldId id="296" r:id="rId30"/>
    <p:sldId id="364" r:id="rId31"/>
    <p:sldId id="297" r:id="rId32"/>
    <p:sldId id="365" r:id="rId33"/>
    <p:sldId id="298" r:id="rId34"/>
    <p:sldId id="299" r:id="rId35"/>
    <p:sldId id="366" r:id="rId36"/>
    <p:sldId id="300" r:id="rId37"/>
    <p:sldId id="367" r:id="rId38"/>
    <p:sldId id="301" r:id="rId39"/>
    <p:sldId id="368" r:id="rId40"/>
    <p:sldId id="302" r:id="rId41"/>
    <p:sldId id="369" r:id="rId42"/>
    <p:sldId id="303" r:id="rId43"/>
    <p:sldId id="370" r:id="rId44"/>
    <p:sldId id="304" r:id="rId45"/>
    <p:sldId id="371" r:id="rId46"/>
    <p:sldId id="305" r:id="rId47"/>
    <p:sldId id="372" r:id="rId48"/>
    <p:sldId id="373" r:id="rId49"/>
    <p:sldId id="306" r:id="rId50"/>
    <p:sldId id="374" r:id="rId51"/>
    <p:sldId id="375" r:id="rId52"/>
    <p:sldId id="376" r:id="rId53"/>
    <p:sldId id="307" r:id="rId54"/>
    <p:sldId id="308" r:id="rId55"/>
    <p:sldId id="377" r:id="rId56"/>
    <p:sldId id="309" r:id="rId57"/>
    <p:sldId id="378" r:id="rId58"/>
    <p:sldId id="310" r:id="rId59"/>
    <p:sldId id="379" r:id="rId60"/>
    <p:sldId id="343" r:id="rId61"/>
    <p:sldId id="380" r:id="rId62"/>
    <p:sldId id="311" r:id="rId63"/>
    <p:sldId id="381" r:id="rId64"/>
    <p:sldId id="335" r:id="rId65"/>
    <p:sldId id="382" r:id="rId66"/>
    <p:sldId id="351" r:id="rId67"/>
  </p:sldIdLst>
  <p:sldSz cx="12190413" cy="6859588"/>
  <p:notesSz cx="6858000" cy="9144000"/>
  <p:defaultTextStyle>
    <a:defPPr>
      <a:defRPr lang="zh-CN"/>
    </a:defPPr>
    <a:lvl1pPr marL="0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0" userDrawn="1">
          <p15:clr>
            <a:srgbClr val="A4A3A4"/>
          </p15:clr>
        </p15:guide>
        <p15:guide id="2" pos="16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F0D9"/>
    <a:srgbClr val="70AD47"/>
    <a:srgbClr val="5482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44" autoAdjust="0"/>
    <p:restoredTop sz="94614" autoAdjust="0"/>
  </p:normalViewPr>
  <p:slideViewPr>
    <p:cSldViewPr>
      <p:cViewPr varScale="1">
        <p:scale>
          <a:sx n="92" d="100"/>
          <a:sy n="92" d="100"/>
        </p:scale>
        <p:origin x="192" y="102"/>
      </p:cViewPr>
      <p:guideLst>
        <p:guide orient="horz" pos="3930"/>
        <p:guide pos="16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764"/>
    </p:cViewPr>
  </p:sorterViewPr>
  <p:notesViewPr>
    <p:cSldViewPr>
      <p:cViewPr varScale="1">
        <p:scale>
          <a:sx n="63" d="100"/>
          <a:sy n="63" d="100"/>
        </p:scale>
        <p:origin x="-3163" y="-77"/>
      </p:cViewPr>
      <p:guideLst>
        <p:guide orient="horz" pos="2880"/>
        <p:guide pos="2160"/>
      </p:guideLst>
    </p:cSldViewPr>
  </p:notesViewPr>
  <p:gridSpacing cx="216027" cy="216027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18181C-C744-4CB4-9546-BD96C8CA40C4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D7F588-7F48-4419-A943-E4BFEBDD09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789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0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10" Type="http://schemas.openxmlformats.org/officeDocument/2006/relationships/slide" Target="../slides/slide3.xml"/><Relationship Id="rId4" Type="http://schemas.openxmlformats.org/officeDocument/2006/relationships/tags" Target="../tags/tag6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" Target="../slides/slide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1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3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image" Target="../media/image2.TIF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3.xml"/><Relationship Id="rId13" Type="http://schemas.openxmlformats.org/officeDocument/2006/relationships/slide" Target="../slides/slide42.xml"/><Relationship Id="rId18" Type="http://schemas.openxmlformats.org/officeDocument/2006/relationships/slide" Target="../slides/slide54.xml"/><Relationship Id="rId3" Type="http://schemas.openxmlformats.org/officeDocument/2006/relationships/tags" Target="../tags/tag41.xml"/><Relationship Id="rId21" Type="http://schemas.openxmlformats.org/officeDocument/2006/relationships/slide" Target="../slides/slide62.xml"/><Relationship Id="rId7" Type="http://schemas.openxmlformats.org/officeDocument/2006/relationships/slide" Target="../slides/slide31.xml"/><Relationship Id="rId12" Type="http://schemas.openxmlformats.org/officeDocument/2006/relationships/slide" Target="../slides/slide40.xml"/><Relationship Id="rId17" Type="http://schemas.openxmlformats.org/officeDocument/2006/relationships/slide" Target="../slides/slide53.xml"/><Relationship Id="rId2" Type="http://schemas.openxmlformats.org/officeDocument/2006/relationships/tags" Target="../tags/tag40.xml"/><Relationship Id="rId16" Type="http://schemas.openxmlformats.org/officeDocument/2006/relationships/slide" Target="../slides/slide49.xml"/><Relationship Id="rId20" Type="http://schemas.openxmlformats.org/officeDocument/2006/relationships/slide" Target="../slides/slide58.xml"/><Relationship Id="rId1" Type="http://schemas.openxmlformats.org/officeDocument/2006/relationships/tags" Target="../tags/tag39.xml"/><Relationship Id="rId6" Type="http://schemas.openxmlformats.org/officeDocument/2006/relationships/slide" Target="../slides/slide29.xml"/><Relationship Id="rId11" Type="http://schemas.openxmlformats.org/officeDocument/2006/relationships/slide" Target="../slides/slide38.xml"/><Relationship Id="rId5" Type="http://schemas.openxmlformats.org/officeDocument/2006/relationships/slideMaster" Target="../slideMasters/slideMaster1.xml"/><Relationship Id="rId15" Type="http://schemas.openxmlformats.org/officeDocument/2006/relationships/slide" Target="../slides/slide46.xml"/><Relationship Id="rId10" Type="http://schemas.openxmlformats.org/officeDocument/2006/relationships/slide" Target="../slides/slide36.xml"/><Relationship Id="rId19" Type="http://schemas.openxmlformats.org/officeDocument/2006/relationships/slide" Target="../slides/slide56.xml"/><Relationship Id="rId4" Type="http://schemas.openxmlformats.org/officeDocument/2006/relationships/tags" Target="../tags/tag42.xml"/><Relationship Id="rId9" Type="http://schemas.openxmlformats.org/officeDocument/2006/relationships/slide" Target="../slides/slide34.xml"/><Relationship Id="rId14" Type="http://schemas.openxmlformats.org/officeDocument/2006/relationships/slide" Target="../slides/slide44.xml"/><Relationship Id="rId22" Type="http://schemas.openxmlformats.org/officeDocument/2006/relationships/slide" Target="../slides/slide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51693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4385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-33020" y="4782185"/>
            <a:ext cx="12223750" cy="42481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 userDrawn="1">
            <p:custDataLst>
              <p:tags r:id="rId2"/>
            </p:custDataLst>
          </p:nvPr>
        </p:nvSpPr>
        <p:spPr>
          <a:xfrm>
            <a:off x="-33020" y="5173345"/>
            <a:ext cx="12223750" cy="1684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602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b532d12f2eb97268d3897fb1f2b9ada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33020" y="0"/>
            <a:ext cx="1222502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-16923" y="15647"/>
            <a:ext cx="12231683" cy="6883724"/>
          </a:xfrm>
          <a:prstGeom prst="rect">
            <a:avLst/>
          </a:prstGeom>
          <a:solidFill>
            <a:srgbClr val="548235">
              <a:alpha val="55000"/>
            </a:srgbClr>
          </a:solidFill>
          <a:ln>
            <a:noFill/>
          </a:ln>
        </p:spPr>
        <p:txBody>
          <a:bodyPr wrap="square">
            <a:noAutofit/>
          </a:bodyPr>
          <a:lstStyle/>
          <a:p>
            <a:pPr algn="ctr">
              <a:lnSpc>
                <a:spcPct val="100000"/>
              </a:lnSpc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7"/>
          <p:cNvSpPr txBox="1"/>
          <p:nvPr userDrawn="1"/>
        </p:nvSpPr>
        <p:spPr>
          <a:xfrm>
            <a:off x="3071095" y="2781945"/>
            <a:ext cx="6038064" cy="830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4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课结束</a:t>
            </a:r>
          </a:p>
        </p:txBody>
      </p:sp>
    </p:spTree>
    <p:extLst>
      <p:ext uri="{BB962C8B-B14F-4D97-AF65-F5344CB8AC3E}">
        <p14:creationId xmlns:p14="http://schemas.microsoft.com/office/powerpoint/2010/main" val="331902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b532d12f2eb97268d3897fb1f2b9ada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5020" cy="6858000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-33016" y="4783293"/>
            <a:ext cx="12222159" cy="42491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-33016" y="5174543"/>
            <a:ext cx="12222159" cy="16850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897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1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7" name="矩形 16"/>
          <p:cNvSpPr/>
          <p:nvPr userDrawn="1">
            <p:custDataLst>
              <p:tags r:id="rId5"/>
            </p:custDataLst>
          </p:nvPr>
        </p:nvSpPr>
        <p:spPr>
          <a:xfrm>
            <a:off x="0" y="1914333"/>
            <a:ext cx="12190413" cy="4379974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6"/>
            </p:custDataLst>
          </p:nvPr>
        </p:nvSpPr>
        <p:spPr>
          <a:xfrm>
            <a:off x="833619" y="-20959"/>
            <a:ext cx="2605066" cy="1720613"/>
          </a:xfrm>
          <a:prstGeom prst="rect">
            <a:avLst/>
          </a:prstGeom>
          <a:solidFill>
            <a:srgbClr val="54823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 userDrawn="1">
            <p:custDataLst>
              <p:tags r:id="rId7"/>
            </p:custDataLst>
          </p:nvPr>
        </p:nvSpPr>
        <p:spPr>
          <a:xfrm>
            <a:off x="834253" y="389345"/>
            <a:ext cx="2604431" cy="13109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矩形 15"/>
          <p:cNvSpPr/>
          <p:nvPr userDrawn="1">
            <p:custDataLst>
              <p:tags r:id="rId8"/>
            </p:custDataLst>
          </p:nvPr>
        </p:nvSpPr>
        <p:spPr>
          <a:xfrm>
            <a:off x="956157" y="746966"/>
            <a:ext cx="2360623" cy="8968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分析</a:t>
            </a:r>
            <a:endParaRPr lang="zh-CN" altLang="zh-CN" sz="4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4285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6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1670168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6" y="167679"/>
            <a:ext cx="1751737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156320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7" y="167679"/>
            <a:ext cx="2231354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7463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63491" y="18863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60358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3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33015" y="17021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诊断自测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4318926" y="189389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</a:rPr>
              <a:t>概念思考辨析</a:t>
            </a:r>
            <a:r>
              <a:rPr lang="en-US" altLang="zh-CN" sz="2800" dirty="0" smtClean="0">
                <a:solidFill>
                  <a:schemeClr val="tx1"/>
                </a:solidFill>
              </a:rPr>
              <a:t>+</a:t>
            </a:r>
            <a:r>
              <a:rPr lang="zh-CN" altLang="en-US" sz="2800" dirty="0" smtClean="0">
                <a:solidFill>
                  <a:schemeClr val="tx1"/>
                </a:solidFill>
              </a:rPr>
              <a:t>教材经典改编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14" name="image2.jpeg"/>
          <p:cNvPicPr/>
          <p:nvPr userDrawn="1"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75338" y="303585"/>
            <a:ext cx="1046212" cy="30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37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 userDrawn="1"/>
        </p:nvSpPr>
        <p:spPr bwMode="auto">
          <a:xfrm>
            <a:off x="2258719" y="6418161"/>
            <a:ext cx="246030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1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 userDrawn="1"/>
        </p:nvSpPr>
        <p:spPr bwMode="auto">
          <a:xfrm>
            <a:off x="2555543" y="6418161"/>
            <a:ext cx="246031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2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 userDrawn="1"/>
        </p:nvSpPr>
        <p:spPr bwMode="auto">
          <a:xfrm>
            <a:off x="285395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3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 userDrawn="1"/>
        </p:nvSpPr>
        <p:spPr bwMode="auto">
          <a:xfrm>
            <a:off x="3150778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4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 userDrawn="1"/>
        </p:nvSpPr>
        <p:spPr bwMode="auto">
          <a:xfrm>
            <a:off x="3447602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5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 userDrawn="1"/>
        </p:nvSpPr>
        <p:spPr bwMode="auto">
          <a:xfrm>
            <a:off x="3744426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6</a:t>
            </a:r>
          </a:p>
        </p:txBody>
      </p:sp>
      <p:sp>
        <p:nvSpPr>
          <p:cNvPr id="16" name="Rectangle 21">
            <a:hlinkClick r:id="rId12" action="ppaction://hlinksldjump"/>
          </p:cNvPr>
          <p:cNvSpPr>
            <a:spLocks noChangeArrowheads="1"/>
          </p:cNvSpPr>
          <p:nvPr userDrawn="1"/>
        </p:nvSpPr>
        <p:spPr bwMode="auto">
          <a:xfrm>
            <a:off x="4041249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7</a:t>
            </a:r>
          </a:p>
        </p:txBody>
      </p:sp>
      <p:sp>
        <p:nvSpPr>
          <p:cNvPr id="17" name="Rectangle 21">
            <a:hlinkClick r:id="rId13" action="ppaction://hlinksldjump"/>
          </p:cNvPr>
          <p:cNvSpPr>
            <a:spLocks noChangeArrowheads="1"/>
          </p:cNvSpPr>
          <p:nvPr userDrawn="1"/>
        </p:nvSpPr>
        <p:spPr bwMode="auto">
          <a:xfrm>
            <a:off x="433807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8</a:t>
            </a:r>
          </a:p>
        </p:txBody>
      </p:sp>
      <p:sp>
        <p:nvSpPr>
          <p:cNvPr id="18" name="Rectangle 21">
            <a:hlinkClick r:id="rId14" action="ppaction://hlinksldjump"/>
          </p:cNvPr>
          <p:cNvSpPr>
            <a:spLocks noChangeArrowheads="1"/>
          </p:cNvSpPr>
          <p:nvPr userDrawn="1"/>
        </p:nvSpPr>
        <p:spPr bwMode="auto">
          <a:xfrm>
            <a:off x="4634897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9</a:t>
            </a:r>
          </a:p>
        </p:txBody>
      </p:sp>
      <p:sp>
        <p:nvSpPr>
          <p:cNvPr id="19" name="Rectangle 21">
            <a:hlinkClick r:id="rId15" action="ppaction://hlinksldjump"/>
          </p:cNvPr>
          <p:cNvSpPr>
            <a:spLocks noChangeArrowheads="1"/>
          </p:cNvSpPr>
          <p:nvPr userDrawn="1"/>
        </p:nvSpPr>
        <p:spPr bwMode="auto">
          <a:xfrm>
            <a:off x="493172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0</a:t>
            </a:r>
          </a:p>
        </p:txBody>
      </p:sp>
      <p:sp>
        <p:nvSpPr>
          <p:cNvPr id="20" name="Rectangle 21">
            <a:hlinkClick r:id="rId16" action="ppaction://hlinksldjump"/>
          </p:cNvPr>
          <p:cNvSpPr>
            <a:spLocks noChangeArrowheads="1"/>
          </p:cNvSpPr>
          <p:nvPr userDrawn="1"/>
        </p:nvSpPr>
        <p:spPr bwMode="auto">
          <a:xfrm>
            <a:off x="527775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1</a:t>
            </a:r>
          </a:p>
        </p:txBody>
      </p:sp>
      <p:sp>
        <p:nvSpPr>
          <p:cNvPr id="21" name="Rectangle 21">
            <a:hlinkClick r:id="rId17" action="ppaction://hlinksldjump"/>
          </p:cNvPr>
          <p:cNvSpPr>
            <a:spLocks noChangeArrowheads="1"/>
          </p:cNvSpPr>
          <p:nvPr userDrawn="1"/>
        </p:nvSpPr>
        <p:spPr bwMode="auto">
          <a:xfrm>
            <a:off x="562378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2</a:t>
            </a:r>
          </a:p>
        </p:txBody>
      </p:sp>
      <p:sp>
        <p:nvSpPr>
          <p:cNvPr id="22" name="Rectangle 21">
            <a:hlinkClick r:id="rId18" action="ppaction://hlinksldjump"/>
          </p:cNvPr>
          <p:cNvSpPr>
            <a:spLocks noChangeArrowheads="1"/>
          </p:cNvSpPr>
          <p:nvPr userDrawn="1"/>
        </p:nvSpPr>
        <p:spPr bwMode="auto">
          <a:xfrm>
            <a:off x="596981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3</a:t>
            </a:r>
          </a:p>
        </p:txBody>
      </p:sp>
      <p:sp>
        <p:nvSpPr>
          <p:cNvPr id="23" name="Rectangle 21">
            <a:hlinkClick r:id="rId19" action="ppaction://hlinksldjump"/>
          </p:cNvPr>
          <p:cNvSpPr>
            <a:spLocks noChangeArrowheads="1"/>
          </p:cNvSpPr>
          <p:nvPr userDrawn="1"/>
        </p:nvSpPr>
        <p:spPr bwMode="auto">
          <a:xfrm>
            <a:off x="631584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4</a:t>
            </a:r>
          </a:p>
        </p:txBody>
      </p:sp>
      <p:sp>
        <p:nvSpPr>
          <p:cNvPr id="24" name="Rectangle 21">
            <a:hlinkClick r:id="rId20" action="ppaction://hlinksldjump"/>
          </p:cNvPr>
          <p:cNvSpPr>
            <a:spLocks noChangeArrowheads="1"/>
          </p:cNvSpPr>
          <p:nvPr userDrawn="1"/>
        </p:nvSpPr>
        <p:spPr bwMode="auto">
          <a:xfrm>
            <a:off x="666187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5</a:t>
            </a:r>
          </a:p>
        </p:txBody>
      </p:sp>
      <p:sp>
        <p:nvSpPr>
          <p:cNvPr id="25" name="Rectangle 21">
            <a:hlinkClick r:id="rId21" action="ppaction://hlinksldjump"/>
          </p:cNvPr>
          <p:cNvSpPr>
            <a:spLocks noChangeArrowheads="1"/>
          </p:cNvSpPr>
          <p:nvPr userDrawn="1"/>
        </p:nvSpPr>
        <p:spPr bwMode="auto">
          <a:xfrm>
            <a:off x="700790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6</a:t>
            </a:r>
          </a:p>
        </p:txBody>
      </p:sp>
      <p:sp>
        <p:nvSpPr>
          <p:cNvPr id="26" name="动作按钮: 后退或前一项 25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动作按钮: 前进或下一项 26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动作按钮: 结束 27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>
            <a:hlinkClick r:id="rId22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389553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4924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515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defTabSz="108850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88" indent="-408188" algn="l" defTabSz="108850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408" indent="-340157" algn="l" defTabSz="108850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627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4878" indent="-272125" algn="l" defTabSz="108850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29" indent="-272125" algn="l" defTabSz="108850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80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631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88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13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251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02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53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0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125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05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756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007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tags" Target="../tags/tag61.xml"/><Relationship Id="rId7" Type="http://schemas.openxmlformats.org/officeDocument/2006/relationships/image" Target="../media/image15.png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image" Target="../media/image14.png"/><Relationship Id="rId5" Type="http://schemas.openxmlformats.org/officeDocument/2006/relationships/tags" Target="../tags/tag61.xml"/><Relationship Id="rId4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6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9.png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image" Target="../media/image190.png"/><Relationship Id="rId5" Type="http://schemas.openxmlformats.org/officeDocument/2006/relationships/tags" Target="../tags/tag68.xml"/><Relationship Id="rId4" Type="http://schemas.openxmlformats.org/officeDocument/2006/relationships/image" Target="../media/image18.png"/><Relationship Id="rId9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21.TIF"/><Relationship Id="rId5" Type="http://schemas.openxmlformats.org/officeDocument/2006/relationships/image" Target="../media/image230.png"/><Relationship Id="rId4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3.xml"/><Relationship Id="rId5" Type="http://schemas.openxmlformats.org/officeDocument/2006/relationships/image" Target="../media/image27.png"/><Relationship Id="rId4" Type="http://schemas.openxmlformats.org/officeDocument/2006/relationships/image" Target="../media/image22.T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4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.bin"/><Relationship Id="rId2" Type="http://schemas.openxmlformats.org/officeDocument/2006/relationships/tags" Target="../tags/tag7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8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3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4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91.xml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92.xm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9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94.xml"/><Relationship Id="rId4" Type="http://schemas.openxmlformats.org/officeDocument/2006/relationships/image" Target="../media/image39.T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52.png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image" Target="../media/image44.png"/><Relationship Id="rId5" Type="http://schemas.openxmlformats.org/officeDocument/2006/relationships/image" Target="../media/image50.png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image" Target="../media/image47.TIF"/><Relationship Id="rId5" Type="http://schemas.openxmlformats.org/officeDocument/2006/relationships/image" Target="../media/image54.png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9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6" Type="http://schemas.openxmlformats.org/officeDocument/2006/relationships/image" Target="../media/image59.png"/><Relationship Id="rId4" Type="http://schemas.openxmlformats.org/officeDocument/2006/relationships/image" Target="../media/image5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2.xml"/><Relationship Id="rId4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3.xml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4.xml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5" Type="http://schemas.openxmlformats.org/officeDocument/2006/relationships/image" Target="../media/image53.png"/><Relationship Id="rId4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5" Type="http://schemas.openxmlformats.org/officeDocument/2006/relationships/image" Target="../media/image55.png"/><Relationship Id="rId4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0.xml"/><Relationship Id="rId4" Type="http://schemas.openxmlformats.org/officeDocument/2006/relationships/image" Target="../media/image7.T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7.xml"/><Relationship Id="rId5" Type="http://schemas.openxmlformats.org/officeDocument/2006/relationships/image" Target="../media/image59.TIF"/><Relationship Id="rId4" Type="http://schemas.openxmlformats.org/officeDocument/2006/relationships/image" Target="../media/image7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9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63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image" Target="../media/image61.png"/><Relationship Id="rId5" Type="http://schemas.openxmlformats.org/officeDocument/2006/relationships/image" Target="../media/image80.png"/><Relationship Id="rId4" Type="http://schemas.openxmlformats.org/officeDocument/2006/relationships/tags" Target="../tags/tag121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TI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85.png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tags" Target="../tags/tag123.xml"/><Relationship Id="rId5" Type="http://schemas.openxmlformats.org/officeDocument/2006/relationships/image" Target="../media/image84.png"/><Relationship Id="rId10" Type="http://schemas.openxmlformats.org/officeDocument/2006/relationships/image" Target="../media/image66.png"/><Relationship Id="rId9" Type="http://schemas.openxmlformats.org/officeDocument/2006/relationships/image" Target="../media/image72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4.xml"/><Relationship Id="rId5" Type="http://schemas.openxmlformats.org/officeDocument/2006/relationships/image" Target="../media/image69.png"/><Relationship Id="rId4" Type="http://schemas.openxmlformats.org/officeDocument/2006/relationships/image" Target="../media/image8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78.TIF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6" Type="http://schemas.openxmlformats.org/officeDocument/2006/relationships/image" Target="../media/image77.png"/><Relationship Id="rId5" Type="http://schemas.openxmlformats.org/officeDocument/2006/relationships/image" Target="../media/image660.png"/><Relationship Id="rId4" Type="http://schemas.openxmlformats.org/officeDocument/2006/relationships/tags" Target="../tags/tag12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8.xml"/><Relationship Id="rId4" Type="http://schemas.openxmlformats.org/officeDocument/2006/relationships/image" Target="../media/image83.TI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1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2.xml"/><Relationship Id="rId4" Type="http://schemas.openxmlformats.org/officeDocument/2006/relationships/image" Target="../media/image87.TI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4.xml"/><Relationship Id="rId4" Type="http://schemas.openxmlformats.org/officeDocument/2006/relationships/image" Target="../media/image82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5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472036" y="4763921"/>
            <a:ext cx="6238063" cy="4636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fontAlgn="auto">
              <a:spcBef>
                <a:spcPts val="1300"/>
              </a:spcBef>
              <a:spcAft>
                <a:spcPts val="1300"/>
              </a:spcAft>
              <a:defRPr/>
            </a:pPr>
            <a:r>
              <a:rPr lang="zh-CN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七章　立体几何与空间向量</a:t>
            </a:r>
          </a:p>
        </p:txBody>
      </p:sp>
      <p:sp>
        <p:nvSpPr>
          <p:cNvPr id="8" name="文本框 5"/>
          <p:cNvSpPr txBox="1"/>
          <p:nvPr/>
        </p:nvSpPr>
        <p:spPr>
          <a:xfrm>
            <a:off x="910559" y="5158030"/>
            <a:ext cx="10819540" cy="83099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r" fontAlgn="auto">
              <a:lnSpc>
                <a:spcPct val="100000"/>
              </a:lnSpc>
              <a:spcBef>
                <a:spcPts val="1400"/>
              </a:spcBef>
              <a:spcAft>
                <a:spcPts val="1450"/>
              </a:spcAft>
              <a:defRPr/>
            </a:pP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　几何体的截面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交线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及动态问题</a:t>
            </a:r>
            <a:endParaRPr lang="zh-CN" alt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356777" y="0"/>
            <a:ext cx="2398083" cy="1329998"/>
            <a:chOff x="14872" y="0"/>
            <a:chExt cx="3777" cy="2094"/>
          </a:xfrm>
        </p:grpSpPr>
        <p:pic>
          <p:nvPicPr>
            <p:cNvPr id="11" name="图片 11" descr="创新设计字体-01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biLevel thresh="5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72" y="0"/>
              <a:ext cx="2151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13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6421" y="851"/>
              <a:ext cx="2229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INNOVATIVE </a:t>
              </a:r>
            </a:p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DESIG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254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3140387"/>
            <a:ext cx="12190413" cy="315392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46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二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线问题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>
                <p:custDataLst>
                  <p:tags r:id="rId3"/>
                </p:custDataLst>
              </p:nvPr>
            </p:nvSpPr>
            <p:spPr>
              <a:xfrm>
                <a:off x="1243579" y="1920166"/>
                <a:ext cx="985719" cy="975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243579" y="1920166"/>
                <a:ext cx="985719" cy="9759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610154"/>
                <a:ext cx="11589417" cy="2457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0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新高考Ⅰ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直四棱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棱长均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55600" indent="-355600"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0°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球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的球面与侧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交线长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10154"/>
                <a:ext cx="11589417" cy="2457917"/>
              </a:xfrm>
              <a:prstGeom prst="rect">
                <a:avLst/>
              </a:prstGeom>
              <a:blipFill rotWithShape="0">
                <a:blip r:embed="rId7"/>
                <a:stretch>
                  <a:fillRect l="-947" b="-5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523383" y="3044446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球面与棱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交点分别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97" name="image98.jpe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2548" y="3835371"/>
            <a:ext cx="2519953" cy="242113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39065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68816" y="3645821"/>
            <a:ext cx="11589417" cy="2424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zh-CN" sz="2600" b="1" smtClean="0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0°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知</a:t>
            </a:r>
            <a:r>
              <a:rPr lang="zh-CN" altLang="zh-CN" sz="2600" b="1" smtClean="0">
                <a:latin typeface="Calibri" panose="020F0502020204030204" pitchFamily="34" charset="0"/>
                <a:cs typeface="宋体" panose="02010600030101010101" pitchFamily="2" charset="-122"/>
              </a:rPr>
              <a:t>△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D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等边三角形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Calibri" panose="020F0502020204030204" pitchFamily="34" charset="0"/>
                <a:cs typeface="宋体" panose="02010600030101010101" pitchFamily="2" charset="-122"/>
              </a:rPr>
              <a:t>∴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Calibri" panose="020F0502020204030204" pitchFamily="34" charset="0"/>
                <a:cs typeface="宋体" panose="02010600030101010101" pitchFamily="2" charset="-122"/>
              </a:rPr>
              <a:t>∴△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等边三角形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88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16186"/>
            <a:ext cx="12190413" cy="620694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269382" y="610154"/>
                <a:ext cx="11589417" cy="55056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C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球面截侧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C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得截面圆的圆心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截面圆的半径为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球</m:t>
                            </m:r>
                          </m:sub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𝑬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球面与侧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C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交线为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圆心的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弧</a:t>
                </a:r>
                <a14:m>
                  <m:oMath xmlns:m="http://schemas.openxmlformats.org/officeDocument/2006/math">
                    <m:acc>
                      <m:accPr>
                        <m:chr m:val="̑"/>
                        <m:ctrlPr>
                          <a:rPr lang="zh-CN" altLang="zh-CN" sz="2800" i="1"/>
                        </m:ctrlPr>
                      </m:accPr>
                      <m:e>
                        <m:r>
                          <a:rPr lang="en-US" altLang="zh-CN" sz="2800" i="1"/>
                          <m:t>𝑃𝑄</m:t>
                        </m:r>
                      </m:e>
                    </m:acc>
                  </m:oMath>
                </a14:m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Sup>
                          <m:sSub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理</a:t>
                </a:r>
                <a:r>
                  <a:rPr lang="en-US" altLang="zh-CN" sz="26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为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B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∠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Q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知</a:t>
                </a:r>
                <a14:m>
                  <m:oMath xmlns:m="http://schemas.openxmlformats.org/officeDocument/2006/math">
                    <m:acc>
                      <m:accPr>
                        <m:chr m:val="̑"/>
                        <m:ctrlPr>
                          <a:rPr lang="zh-CN" altLang="zh-CN" sz="2800" i="1"/>
                        </m:ctrlPr>
                      </m:accPr>
                      <m:e>
                        <m:r>
                          <a:rPr lang="en-US" altLang="zh-CN" sz="2800" i="1"/>
                          <m:t>𝑃𝑄</m:t>
                        </m:r>
                      </m:e>
                    </m:acc>
                    <m:r>
                      <a:rPr lang="zh-CN" altLang="zh-CN" sz="2600" b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长为</m:t>
                    </m:r>
                    <m:f>
                      <m:fPr>
                        <m:ctrlPr>
                          <a:rPr lang="zh-CN" altLang="zh-CN" sz="2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6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6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6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6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10154"/>
                <a:ext cx="11589417" cy="5505610"/>
              </a:xfrm>
              <a:prstGeom prst="rect">
                <a:avLst/>
              </a:prstGeom>
              <a:blipFill rotWithShape="0">
                <a:blip r:embed="rId3"/>
                <a:stretch>
                  <a:fillRect l="-947" b="-9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3668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12448" y="2181729"/>
            <a:ext cx="11411052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作交线的方法有如下两种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基本事实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作交线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(2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线面平行及面面平行的性质定理去寻找线面平行及面面平行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然后根据性质作出交线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6033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827581"/>
            <a:ext cx="12190413" cy="3381096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69382" y="394127"/>
                <a:ext cx="11589417" cy="2592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3·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南通模拟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在圆柱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有一个球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该球与圆柱的上、下底面及母线均相切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直线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平面截圆柱得到四边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面积为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圆柱底面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弧</a:t>
                </a:r>
                <a14:m>
                  <m:oMath xmlns:m="http://schemas.openxmlformats.org/officeDocument/2006/math">
                    <m:acc>
                      <m:accPr>
                        <m:chr m:val="̑"/>
                        <m:ctrlPr>
                          <a:rPr lang="zh-CN" altLang="zh-CN" sz="2800" i="1"/>
                        </m:ctrlPr>
                      </m:accPr>
                      <m:e>
                        <m:r>
                          <a:rPr lang="en-US" altLang="zh-CN" sz="2800" i="1"/>
                          <m:t>𝐶𝐷</m:t>
                        </m:r>
                      </m:e>
                    </m:acc>
                  </m:oMath>
                </a14:m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点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平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球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交线长为</a:t>
                </a:r>
                <a:r>
                  <a:rPr lang="zh-CN" altLang="zh-CN" sz="26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394127"/>
                <a:ext cx="11589417" cy="2592505"/>
              </a:xfrm>
              <a:prstGeom prst="rect">
                <a:avLst/>
              </a:prstGeom>
              <a:blipFill rotWithShape="0">
                <a:blip r:embed="rId4"/>
                <a:stretch>
                  <a:fillRect l="-947" r="-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2"/>
                </p:custDataLst>
              </p:nvPr>
            </p:nvSpPr>
            <p:spPr>
              <a:xfrm>
                <a:off x="8143543" y="1509859"/>
                <a:ext cx="1556388" cy="11815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zh-CN" altLang="zh-CN" sz="32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2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endParaRPr lang="zh-CN" altLang="zh-CN" sz="14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8143543" y="1509859"/>
                <a:ext cx="1556388" cy="1181542"/>
              </a:xfrm>
              <a:prstGeom prst="rect">
                <a:avLst/>
              </a:prstGeom>
              <a:blipFill rotWithShape="0">
                <a:blip r:embed="rId6"/>
                <a:stretch>
                  <a:fillRect r="-9020" b="-6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599701" y="2805841"/>
            <a:ext cx="11589417" cy="930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设球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半径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21" name="image99.jpe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070" y="2962936"/>
            <a:ext cx="2322307" cy="289053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716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37056" y="3442386"/>
                <a:ext cx="9812557" cy="13511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边形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·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56" y="3442386"/>
                <a:ext cx="9812557" cy="1351139"/>
              </a:xfrm>
              <a:prstGeom prst="rect">
                <a:avLst/>
              </a:prstGeom>
              <a:blipFill rotWithShape="0">
                <a:blip r:embed="rId8"/>
                <a:stretch>
                  <a:fillRect l="-1119" b="-54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69258" y="4708524"/>
                <a:ext cx="6092825" cy="12246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̑"/>
                        <m:ctrlPr>
                          <a:rPr lang="zh-CN" altLang="zh-CN" sz="2400" i="1"/>
                        </m:ctrlPr>
                      </m:accPr>
                      <m:e>
                        <m:r>
                          <a:rPr lang="en-US" altLang="zh-CN" sz="2400" i="1"/>
                          <m:t>𝐶𝐷</m:t>
                        </m:r>
                      </m:e>
                    </m:acc>
                  </m:oMath>
                </a14:m>
                <a:r>
                  <a:rPr lang="zh-CN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P</a:t>
                </a:r>
                <a:r>
                  <a:rPr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4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4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4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58" y="4708524"/>
                <a:ext cx="6092825" cy="1224694"/>
              </a:xfrm>
              <a:prstGeom prst="rect">
                <a:avLst/>
              </a:prstGeom>
              <a:blipFill rotWithShape="0">
                <a:blip r:embed="rId9"/>
                <a:stretch>
                  <a:fillRect l="-1602" b="-49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38925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598865"/>
                <a:ext cx="11589417" cy="5680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Sup>
                          <m:sSub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num>
                      <m:den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球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交线为一个圆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半径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600" b="1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600" b="1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𝟏𝟎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线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98865"/>
                <a:ext cx="11589417" cy="5680081"/>
              </a:xfrm>
              <a:prstGeom prst="rect">
                <a:avLst/>
              </a:prstGeom>
              <a:blipFill rotWithShape="0">
                <a:blip r:embed="rId3"/>
                <a:stretch>
                  <a:fillRect l="-947" t="-1073" b="-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4767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0" y="3645821"/>
            <a:ext cx="12190413" cy="264848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9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三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态问题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752072"/>
                <a:ext cx="11589417" cy="4116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矩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现将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折起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D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运动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射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长度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sz="2600" b="1" smtClean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折起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D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过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垂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射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′ 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翻折的特征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52072"/>
                <a:ext cx="11589417" cy="4116383"/>
              </a:xfrm>
              <a:prstGeom prst="rect">
                <a:avLst/>
              </a:prstGeom>
              <a:blipFill rotWithShape="0">
                <a:blip r:embed="rId5"/>
                <a:stretch>
                  <a:fillRect l="-947" r="-158" b="-1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3"/>
            </p:custDataLst>
          </p:nvPr>
        </p:nvSpPr>
        <p:spPr>
          <a:xfrm>
            <a:off x="2267100" y="212457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6" name="image100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10941" y="4675180"/>
            <a:ext cx="5060562" cy="1562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37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721078"/>
                <a:ext cx="11589417" cy="1844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′ K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9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的轨迹是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′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直径的圆上一段弧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根据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方形知圆半径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合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′ 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0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21078"/>
                <a:ext cx="11589417" cy="1844608"/>
              </a:xfrm>
              <a:prstGeom prst="rect">
                <a:avLst/>
              </a:prstGeom>
              <a:blipFill rotWithShape="0">
                <a:blip r:embed="rId3"/>
                <a:stretch>
                  <a:fillRect l="-947" b="-26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101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57966" y="1613066"/>
            <a:ext cx="2763530" cy="1676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42759" y="2509241"/>
                <a:ext cx="11589417" cy="1848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′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正三角形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D′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射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长度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59" y="2509241"/>
                <a:ext cx="11589417" cy="1848326"/>
              </a:xfrm>
              <a:prstGeom prst="rect">
                <a:avLst/>
              </a:prstGeom>
              <a:blipFill rotWithShape="0">
                <a:blip r:embed="rId5"/>
                <a:stretch>
                  <a:fillRect l="-947" b="-26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04311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69383" y="621443"/>
            <a:ext cx="8850202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2)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多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(2024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湖南九校联考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是棱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表面上一个动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是线段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455926" y="1921376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145" name="image102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3641" y="804668"/>
            <a:ext cx="2804294" cy="298274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716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89095" y="2520530"/>
                <a:ext cx="12957580" cy="2935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长度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棱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体积的最大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成的角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5°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长度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底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运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95" y="2520530"/>
                <a:ext cx="12957580" cy="2935162"/>
              </a:xfrm>
              <a:prstGeom prst="rect">
                <a:avLst/>
              </a:prstGeom>
              <a:blipFill rotWithShape="0">
                <a:blip r:embed="rId4"/>
                <a:stretch>
                  <a:fillRect l="-847" b="-1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32294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19105"/>
            <a:ext cx="12190413" cy="614548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44021"/>
                <a:ext cx="11589417" cy="52547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正方体表面上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为矩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长度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为定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要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三棱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体积最大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距离最大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正方体表面上到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距离最大的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44021"/>
                <a:ext cx="11589417" cy="5254708"/>
              </a:xfrm>
              <a:prstGeom prst="rect">
                <a:avLst/>
              </a:prstGeom>
              <a:blipFill rotWithShape="0">
                <a:blip r:embed="rId3"/>
                <a:stretch>
                  <a:fillRect l="-947" b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85744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1019630"/>
                <a:ext cx="11589417" cy="4862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圆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画弧</a:t>
                </a:r>
                <a:r>
                  <a:rPr lang="en-US" altLang="zh-CN" sz="2600" b="1">
                    <a:solidFill>
                      <a:srgbClr val="FF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600" b="1" smtClean="0">
                    <a:solidFill>
                      <a:srgbClr val="FF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弧</a:t>
                </a:r>
                <a:r>
                  <a:rPr lang="en-US" altLang="zh-CN" sz="2600" b="1">
                    <a:solidFill>
                      <a:srgbClr val="FF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600" b="1" smtClean="0">
                    <a:solidFill>
                      <a:srgbClr val="FF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成的角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5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sSubSup>
                          <m:sSub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弧</a:t>
                </a:r>
                <a:r>
                  <a:rPr lang="en-US" altLang="zh-CN" sz="2600" b="1">
                    <a:solidFill>
                      <a:srgbClr val="FF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600" b="1" smtClean="0">
                    <a:solidFill>
                      <a:srgbClr val="FF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长度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1019630"/>
                <a:ext cx="11589417" cy="4862037"/>
              </a:xfrm>
              <a:prstGeom prst="rect">
                <a:avLst/>
              </a:prstGeom>
              <a:blipFill rotWithShape="0">
                <a:blip r:embed="rId4"/>
                <a:stretch>
                  <a:fillRect l="-947" b="-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93417"/>
              </p:ext>
            </p:extLst>
          </p:nvPr>
        </p:nvGraphicFramePr>
        <p:xfrm>
          <a:off x="7401596" y="1058502"/>
          <a:ext cx="648081" cy="60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279279" imgH="266584" progId="Equation.DSMT4">
                  <p:embed/>
                </p:oleObj>
              </mc:Choice>
              <mc:Fallback>
                <p:oleObj name="Equation" r:id="rId5" imgW="27927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596" y="1058502"/>
                        <a:ext cx="648081" cy="603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78574"/>
              </p:ext>
            </p:extLst>
          </p:nvPr>
        </p:nvGraphicFramePr>
        <p:xfrm>
          <a:off x="4169177" y="1661888"/>
          <a:ext cx="648081" cy="60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279279" imgH="266584" progId="Equation.DSMT4">
                  <p:embed/>
                </p:oleObj>
              </mc:Choice>
              <mc:Fallback>
                <p:oleObj name="Equation" r:id="rId7" imgW="279279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177" y="1661888"/>
                        <a:ext cx="648081" cy="603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35399"/>
              </p:ext>
            </p:extLst>
          </p:nvPr>
        </p:nvGraphicFramePr>
        <p:xfrm>
          <a:off x="739687" y="4476062"/>
          <a:ext cx="648081" cy="60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8" imgW="279279" imgH="266584" progId="Equation.DSMT4">
                  <p:embed/>
                </p:oleObj>
              </mc:Choice>
              <mc:Fallback>
                <p:oleObj name="Equation" r:id="rId8" imgW="279279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87" y="4476062"/>
                        <a:ext cx="648081" cy="603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1812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77883" y="1974037"/>
            <a:ext cx="10879599" cy="3277994"/>
          </a:xfrm>
          <a:prstGeom prst="rect">
            <a:avLst/>
          </a:prstGeom>
          <a:noFill/>
        </p:spPr>
        <p:txBody>
          <a:bodyPr wrap="square" lIns="121898" tIns="60948" rIns="121898" bIns="60948">
            <a:no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立体几何中截面、交线问题综合性较强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解决此类问题要应用三个基本事实及其推论、垂直、平行的判定与性质定理等知识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600" b="1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立体几何中的动态问题主要是指空间动点轨迹的判断、求轨迹长度、最值与范围问题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3409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9382" y="621443"/>
            <a:ext cx="1158941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分别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R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H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示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193" name="image103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9969" y="1866359"/>
            <a:ext cx="4566137" cy="245012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71450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54048" y="4220414"/>
            <a:ext cx="11589417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en-US" altLang="zh-CN" sz="2600" b="1">
                <a:latin typeface="Cambria Math" panose="02040503050406030204" pitchFamily="18" charset="0"/>
                <a:ea typeface="MS Gothic" panose="020B0609070205080204" pitchFamily="49" charset="-128"/>
                <a:cs typeface="MS Gothic" panose="020B0609070205080204" pitchFamily="49" charset="-128"/>
              </a:rPr>
              <a:t>⊄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T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en-US" altLang="zh-CN" sz="2600" b="1">
                <a:latin typeface="Cambria Math" panose="02040503050406030204" pitchFamily="18" charset="0"/>
                <a:ea typeface="MS Gothic" panose="020B0609070205080204" pitchFamily="49" charset="-128"/>
                <a:cs typeface="MS Gothic" panose="020B0609070205080204" pitchFamily="49" charset="-128"/>
              </a:rPr>
              <a:t>⊄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1941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5312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M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T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T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R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T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TMNRQ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T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同一个平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三角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N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𝑵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N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三角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N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以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直角的直角三角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P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312608"/>
              </a:xfrm>
              <a:prstGeom prst="rect">
                <a:avLst/>
              </a:prstGeom>
              <a:blipFill rotWithShape="0">
                <a:blip r:embed="rId3"/>
                <a:stretch>
                  <a:fillRect l="-947" b="-3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75400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1287673"/>
            <a:ext cx="12190413" cy="4951202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474686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557254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575674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2447" y="1316254"/>
            <a:ext cx="11615487" cy="48551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动态变化过程中产生的体积最大、距离最大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小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、角的范围等问题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常用的思路是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直观判断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变化过程中判断点、线、面在何位置时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求的量有相应最大、最小值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可求解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函数思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通过建系或引入变量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把这类动态问题转化为目标函数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从而利用代数方法求目标函数的最值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解决与几何体有关的动点轨迹问题的方法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几何法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平面的性质进行判定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定义法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转化为平面轨迹问题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用圆锥曲线的定义判定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或用代替法进行计算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特殊值法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空间图形线段长度关系取特殊值或位置进行排除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5105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46804" y="621443"/>
            <a:ext cx="8224699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多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(2025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杭州调研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棱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正方体的表面上运动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结论正确的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1860488" y="2522326"/>
            <a:ext cx="995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17" name="image104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8887" y="768976"/>
            <a:ext cx="2352534" cy="244479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22413" y="3074496"/>
                <a:ext cx="8224699" cy="2492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以是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是矩形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围成的多边形的面积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3" y="3074496"/>
                <a:ext cx="8224699" cy="2492990"/>
              </a:xfrm>
              <a:prstGeom prst="rect">
                <a:avLst/>
              </a:prstGeom>
              <a:blipFill rotWithShape="0">
                <a:blip r:embed="rId4"/>
                <a:stretch>
                  <a:fillRect l="-1334" b="-4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81028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-3560"/>
            <a:ext cx="12190413" cy="626901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9382" y="621443"/>
            <a:ext cx="820212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为坐标原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在直线分别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轴建立如图所示的空间直角坐标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41" name="image105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138" y="805210"/>
            <a:ext cx="2840611" cy="284061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6859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6626" y="1917605"/>
                <a:ext cx="10642045" cy="3842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𝑻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𝑸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𝑻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𝑸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Q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是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结论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26" y="1917605"/>
                <a:ext cx="10642045" cy="3842975"/>
              </a:xfrm>
              <a:prstGeom prst="rect">
                <a:avLst/>
              </a:prstGeom>
              <a:blipFill rotWithShape="0">
                <a:blip r:embed="rId4"/>
                <a:stretch>
                  <a:fillRect l="-1031" b="-1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4040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-6392"/>
            <a:ext cx="12190413" cy="620694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5382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𝑻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G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𝑯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𝑭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𝑯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四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矩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𝑸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𝑭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𝑸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𝑯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𝑸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Q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382627"/>
              </a:xfrm>
              <a:prstGeom prst="rect">
                <a:avLst/>
              </a:prstGeom>
              <a:blipFill rotWithShape="0">
                <a:blip r:embed="rId3"/>
                <a:stretch>
                  <a:fillRect l="-947" b="-2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3080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3391"/>
            <a:ext cx="12190413" cy="626901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4954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的两条相交直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Q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必有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正方体表面上运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为矩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结论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矩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结论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954946"/>
              </a:xfrm>
              <a:prstGeom prst="rect">
                <a:avLst/>
              </a:prstGeom>
              <a:blipFill rotWithShape="0">
                <a:blip r:embed="rId3"/>
                <a:stretch>
                  <a:fillRect l="-947" b="-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2977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0" y="3391"/>
            <a:ext cx="12190413" cy="626901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4757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正方体表面上运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为矩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讨论下列两种可能取得最小值的情况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结论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757649"/>
              </a:xfrm>
              <a:prstGeom prst="rect">
                <a:avLst/>
              </a:prstGeom>
              <a:blipFill rotWithShape="0">
                <a:blip r:embed="rId3"/>
                <a:stretch>
                  <a:fillRect l="-947" t="-1282"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8095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718092" y="1079750"/>
            <a:ext cx="11472321" cy="4097969"/>
          </a:xfrm>
          <a:prstGeom prst="rect">
            <a:avLst/>
          </a:pr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五边形 12"/>
          <p:cNvSpPr/>
          <p:nvPr>
            <p:custDataLst>
              <p:tags r:id="rId2"/>
            </p:custDataLst>
          </p:nvPr>
        </p:nvSpPr>
        <p:spPr>
          <a:xfrm>
            <a:off x="4445" y="1079750"/>
            <a:ext cx="3288237" cy="4097334"/>
          </a:xfrm>
          <a:prstGeom prst="homePlate">
            <a:avLst>
              <a:gd name="adj" fmla="val 59526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燕尾形 13"/>
          <p:cNvSpPr/>
          <p:nvPr>
            <p:custDataLst>
              <p:tags r:id="rId3"/>
            </p:custDataLst>
          </p:nvPr>
        </p:nvSpPr>
        <p:spPr>
          <a:xfrm>
            <a:off x="1582850" y="1079750"/>
            <a:ext cx="2333321" cy="4097969"/>
          </a:xfrm>
          <a:prstGeom prst="chevron">
            <a:avLst>
              <a:gd name="adj" fmla="val 85127"/>
            </a:avLst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black"/>
              </a:solidFill>
            </a:endParaRPr>
          </a:p>
        </p:txBody>
      </p:sp>
      <p:sp>
        <p:nvSpPr>
          <p:cNvPr id="18" name="文本框 44"/>
          <p:cNvSpPr txBox="1"/>
          <p:nvPr/>
        </p:nvSpPr>
        <p:spPr>
          <a:xfrm>
            <a:off x="4368165" y="2564765"/>
            <a:ext cx="651510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时对点精练</a:t>
            </a:r>
            <a:endParaRPr lang="zh-CN" altLang="en-US" sz="4800" b="1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10"/>
          <p:cNvSpPr txBox="1"/>
          <p:nvPr/>
        </p:nvSpPr>
        <p:spPr>
          <a:xfrm>
            <a:off x="4375785" y="3428365"/>
            <a:ext cx="4071620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spc="300" dirty="0" err="1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KESHIDUIDIANJINGLIAN</a:t>
            </a:r>
            <a:r>
              <a:rPr lang="en-US" altLang="zh-CN" sz="1600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en-US" altLang="zh-CN" sz="1600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18625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8634175" cy="2284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一、单选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斜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成的角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斜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8634175" cy="2284793"/>
              </a:xfrm>
              <a:prstGeom prst="rect">
                <a:avLst/>
              </a:prstGeom>
              <a:blipFill rotWithShape="0">
                <a:blip r:embed="rId3"/>
                <a:stretch>
                  <a:fillRect l="-1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6356389" y="2079422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265" name="image107.jpe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117" y="1403492"/>
            <a:ext cx="2679221" cy="159424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14300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01436" y="2576975"/>
            <a:ext cx="863417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圆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椭圆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双曲线的一部分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D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抛物线的一部分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242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8"/>
          <p:cNvSpPr/>
          <p:nvPr/>
        </p:nvSpPr>
        <p:spPr bwMode="auto">
          <a:xfrm>
            <a:off x="-2" y="2611947"/>
            <a:ext cx="4837438" cy="1712353"/>
          </a:xfrm>
          <a:custGeom>
            <a:avLst/>
            <a:gdLst/>
            <a:ahLst/>
            <a:cxnLst/>
            <a:rect l="l" t="t" r="r" b="b"/>
            <a:pathLst>
              <a:path w="4310745" h="1283968">
                <a:moveTo>
                  <a:pt x="1089668" y="0"/>
                </a:moveTo>
                <a:lnTo>
                  <a:pt x="3526973" y="0"/>
                </a:lnTo>
                <a:lnTo>
                  <a:pt x="4310745" y="1269454"/>
                </a:lnTo>
                <a:lnTo>
                  <a:pt x="1089668" y="1283968"/>
                </a:lnTo>
                <a:close/>
                <a:moveTo>
                  <a:pt x="0" y="0"/>
                </a:moveTo>
                <a:lnTo>
                  <a:pt x="1089667" y="0"/>
                </a:lnTo>
                <a:lnTo>
                  <a:pt x="1089667" y="1283968"/>
                </a:lnTo>
                <a:lnTo>
                  <a:pt x="0" y="1283968"/>
                </a:lnTo>
                <a:close/>
              </a:path>
            </a:pathLst>
          </a:custGeom>
          <a:solidFill>
            <a:srgbClr val="54823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015234" y="2688154"/>
            <a:ext cx="2902842" cy="11991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</a:t>
            </a:r>
            <a:r>
              <a:rPr lang="en-US" altLang="zh-CN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录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108062" y="3679592"/>
            <a:ext cx="2098700" cy="5028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2665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231098" y="3020318"/>
            <a:ext cx="3040374" cy="913327"/>
            <a:chOff x="5712912" y="4110924"/>
            <a:chExt cx="3040374" cy="913327"/>
          </a:xfrm>
        </p:grpSpPr>
        <p:sp>
          <p:nvSpPr>
            <p:cNvPr id="10" name="TextBox 9">
              <a:hlinkClick r:id="rId3" action="ppaction://hlinksldjump"/>
            </p:cNvPr>
            <p:cNvSpPr txBox="1"/>
            <p:nvPr/>
          </p:nvSpPr>
          <p:spPr bwMode="auto">
            <a:xfrm>
              <a:off x="6519982" y="4207367"/>
              <a:ext cx="2233304" cy="5024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665" b="1" kern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时对点精练</a:t>
              </a:r>
              <a:endParaRPr lang="zh-CN" altLang="en-US" sz="2665" b="1" kern="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Box 17">
              <a:hlinkClick r:id="rId3" action="ppaction://hlinksldjump"/>
            </p:cNvPr>
            <p:cNvSpPr txBox="1"/>
            <p:nvPr/>
          </p:nvSpPr>
          <p:spPr>
            <a:xfrm>
              <a:off x="5712912" y="4110924"/>
              <a:ext cx="184731" cy="91332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endParaRPr lang="en-US" altLang="zh-CN" sz="5335" dirty="0">
                <a:solidFill>
                  <a:srgbClr val="548235"/>
                </a:solidFill>
                <a:latin typeface="Impact" panose="020B0806030902050204" pitchFamily="34" charset="0"/>
              </a:endParaRPr>
            </a:p>
          </p:txBody>
        </p:sp>
      </p:grpSp>
      <p:sp>
        <p:nvSpPr>
          <p:cNvPr id="20" name="矩形 34"/>
          <p:cNvSpPr/>
          <p:nvPr/>
        </p:nvSpPr>
        <p:spPr bwMode="auto">
          <a:xfrm>
            <a:off x="9315242" y="2607161"/>
            <a:ext cx="2893192" cy="1717138"/>
          </a:xfrm>
          <a:custGeom>
            <a:avLst/>
            <a:gdLst>
              <a:gd name="connsiteX0" fmla="*/ 0 w 1055077"/>
              <a:gd name="connsiteY0" fmla="*/ 0 h 1283968"/>
              <a:gd name="connsiteX1" fmla="*/ 1055077 w 1055077"/>
              <a:gd name="connsiteY1" fmla="*/ 0 h 1283968"/>
              <a:gd name="connsiteX2" fmla="*/ 1055077 w 1055077"/>
              <a:gd name="connsiteY2" fmla="*/ 1283968 h 1283968"/>
              <a:gd name="connsiteX3" fmla="*/ 0 w 1055077"/>
              <a:gd name="connsiteY3" fmla="*/ 1283968 h 1283968"/>
              <a:gd name="connsiteX4" fmla="*/ 0 w 1055077"/>
              <a:gd name="connsiteY4" fmla="*/ 0 h 1283968"/>
              <a:gd name="connsiteX0-1" fmla="*/ 0 w 1606620"/>
              <a:gd name="connsiteY0-2" fmla="*/ 0 h 1283968"/>
              <a:gd name="connsiteX1-3" fmla="*/ 1606620 w 1606620"/>
              <a:gd name="connsiteY1-4" fmla="*/ 0 h 1283968"/>
              <a:gd name="connsiteX2-5" fmla="*/ 1606620 w 1606620"/>
              <a:gd name="connsiteY2-6" fmla="*/ 1283968 h 1283968"/>
              <a:gd name="connsiteX3-7" fmla="*/ 551543 w 1606620"/>
              <a:gd name="connsiteY3-8" fmla="*/ 1283968 h 1283968"/>
              <a:gd name="connsiteX4-9" fmla="*/ 0 w 1606620"/>
              <a:gd name="connsiteY4-10" fmla="*/ 0 h 1283968"/>
              <a:gd name="connsiteX0-11" fmla="*/ 0 w 1833140"/>
              <a:gd name="connsiteY0-12" fmla="*/ 9525 h 1293493"/>
              <a:gd name="connsiteX1-13" fmla="*/ 1833140 w 1833140"/>
              <a:gd name="connsiteY1-14" fmla="*/ 0 h 1293493"/>
              <a:gd name="connsiteX2-15" fmla="*/ 1606620 w 1833140"/>
              <a:gd name="connsiteY2-16" fmla="*/ 1293493 h 1293493"/>
              <a:gd name="connsiteX3-17" fmla="*/ 551543 w 1833140"/>
              <a:gd name="connsiteY3-18" fmla="*/ 1293493 h 1293493"/>
              <a:gd name="connsiteX4-19" fmla="*/ 0 w 1833140"/>
              <a:gd name="connsiteY4-20" fmla="*/ 9525 h 1293493"/>
              <a:gd name="connsiteX0-21" fmla="*/ 0 w 1833140"/>
              <a:gd name="connsiteY0-22" fmla="*/ 9525 h 1293493"/>
              <a:gd name="connsiteX1-23" fmla="*/ 1833140 w 1833140"/>
              <a:gd name="connsiteY1-24" fmla="*/ 0 h 1293493"/>
              <a:gd name="connsiteX2-25" fmla="*/ 1833140 w 1833140"/>
              <a:gd name="connsiteY2-26" fmla="*/ 1293493 h 1293493"/>
              <a:gd name="connsiteX3-27" fmla="*/ 551543 w 1833140"/>
              <a:gd name="connsiteY3-28" fmla="*/ 1293493 h 1293493"/>
              <a:gd name="connsiteX4-29" fmla="*/ 0 w 1833140"/>
              <a:gd name="connsiteY4-30" fmla="*/ 9525 h 1293493"/>
              <a:gd name="connsiteX0-31" fmla="*/ 0 w 1833140"/>
              <a:gd name="connsiteY0-32" fmla="*/ 0 h 1283968"/>
              <a:gd name="connsiteX1-33" fmla="*/ 1833140 w 1833140"/>
              <a:gd name="connsiteY1-34" fmla="*/ 8288 h 1283968"/>
              <a:gd name="connsiteX2-35" fmla="*/ 1833140 w 1833140"/>
              <a:gd name="connsiteY2-36" fmla="*/ 1283968 h 1283968"/>
              <a:gd name="connsiteX3-37" fmla="*/ 551543 w 1833140"/>
              <a:gd name="connsiteY3-38" fmla="*/ 1283968 h 1283968"/>
              <a:gd name="connsiteX4-39" fmla="*/ 0 w 1833140"/>
              <a:gd name="connsiteY4-40" fmla="*/ 0 h 1283968"/>
              <a:gd name="connsiteX0-41" fmla="*/ 0 w 1843227"/>
              <a:gd name="connsiteY0-42" fmla="*/ 3587 h 1287555"/>
              <a:gd name="connsiteX1-43" fmla="*/ 1843227 w 1843227"/>
              <a:gd name="connsiteY1-44" fmla="*/ 0 h 1287555"/>
              <a:gd name="connsiteX2-45" fmla="*/ 1833140 w 1843227"/>
              <a:gd name="connsiteY2-46" fmla="*/ 1287555 h 1287555"/>
              <a:gd name="connsiteX3-47" fmla="*/ 551543 w 1843227"/>
              <a:gd name="connsiteY3-48" fmla="*/ 1287555 h 1287555"/>
              <a:gd name="connsiteX4-49" fmla="*/ 0 w 1843227"/>
              <a:gd name="connsiteY4-50" fmla="*/ 3587 h 1287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843227" h="1287555">
                <a:moveTo>
                  <a:pt x="0" y="3587"/>
                </a:moveTo>
                <a:lnTo>
                  <a:pt x="1843227" y="0"/>
                </a:lnTo>
                <a:cubicBezTo>
                  <a:pt x="1839865" y="429185"/>
                  <a:pt x="1836502" y="858370"/>
                  <a:pt x="1833140" y="1287555"/>
                </a:cubicBezTo>
                <a:lnTo>
                  <a:pt x="551543" y="1287555"/>
                </a:lnTo>
                <a:lnTo>
                  <a:pt x="0" y="3587"/>
                </a:lnTo>
                <a:close/>
              </a:path>
            </a:pathLst>
          </a:custGeom>
          <a:solidFill>
            <a:srgbClr val="70AD4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66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/>
    </mc:Choice>
    <mc:Fallback xmlns="">
      <p:transition spd="med" advClick="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32778"/>
            <a:ext cx="12190413" cy="618377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12289" name="image108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060" y="749547"/>
            <a:ext cx="2890533" cy="224819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32397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19930" y="416705"/>
                <a:ext cx="10793813" cy="44315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建立如图所示的空间直角坐标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&lt;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是椭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930" y="416705"/>
                <a:ext cx="10793813" cy="4431598"/>
              </a:xfrm>
              <a:prstGeom prst="rect">
                <a:avLst/>
              </a:prstGeom>
              <a:blipFill rotWithShape="0">
                <a:blip r:embed="rId4"/>
                <a:stretch>
                  <a:fillRect l="-1016" b="-1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08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269382" y="492501"/>
            <a:ext cx="8850201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.(2025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北京顺义区质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过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平面与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棱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交于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下列关于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说法中不正确的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5015071" y="1795661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13313" name="image109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066" y="743607"/>
            <a:ext cx="2587787" cy="258778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507988" y="2327081"/>
            <a:ext cx="8850201" cy="2424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能是矩形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能是菱形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能是梯形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不可能是正方形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36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50038"/>
            <a:ext cx="12190413" cy="628166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382" y="492501"/>
            <a:ext cx="11874580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当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与对角顶点重合时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显然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是矩形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image110.jpeg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42471" y="1452109"/>
            <a:ext cx="2456573" cy="1534342"/>
          </a:xfrm>
          <a:prstGeom prst="rect">
            <a:avLst/>
          </a:prstGeom>
        </p:spPr>
      </p:pic>
      <p:pic>
        <p:nvPicPr>
          <p:cNvPr id="5" name="image111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29122" y="1148099"/>
            <a:ext cx="2226354" cy="191894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21782" y="3771536"/>
            <a:ext cx="11874580" cy="1824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为棱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时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显然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是菱形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由正方体的性质及勾股定理易知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不可能为正方形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对称性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他情况下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平行四边形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33490" y="2986451"/>
            <a:ext cx="7121986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图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77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3255670"/>
            <a:ext cx="12190413" cy="2930446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9382" y="492501"/>
            <a:ext cx="9066229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棱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过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平面把正方体分成两部分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较小部分的体积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1928222" y="1806950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337" name="image112.jpe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0087" y="785515"/>
            <a:ext cx="2352534" cy="235253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716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21782" y="2349659"/>
                <a:ext cx="11768631" cy="15682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18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𝟔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𝟖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pc="-13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 spc="-13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C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易知截面是等腰梯形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D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pc="-13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2349659"/>
                <a:ext cx="11768631" cy="1568250"/>
              </a:xfrm>
              <a:prstGeom prst="rect">
                <a:avLst/>
              </a:prstGeom>
              <a:blipFill rotWithShape="0">
                <a:blip r:embed="rId5"/>
                <a:stretch>
                  <a:fillRect l="-932" b="-4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340" name="image113.jpe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1042" y="3824402"/>
            <a:ext cx="2290866" cy="238070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146685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78504" y="3816692"/>
                <a:ext cx="11768631" cy="18523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较小的部分是三棱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△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=8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较小部分的体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𝟔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04" y="3816692"/>
                <a:ext cx="11768631" cy="1852367"/>
              </a:xfrm>
              <a:prstGeom prst="rect">
                <a:avLst/>
              </a:prstGeom>
              <a:blipFill rotWithShape="0">
                <a:blip r:embed="rId7"/>
                <a:stretch>
                  <a:fillRect l="-932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28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3270212"/>
            <a:ext cx="12190413" cy="30128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69382" y="492501"/>
            <a:ext cx="8634175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.(2025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南充模拟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棱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EF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截正方体所得的截面面积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2937557" y="1784372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385" name="image114.jpe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321" y="665169"/>
            <a:ext cx="2506856" cy="24156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46685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19276" y="2325085"/>
                <a:ext cx="8634175" cy="956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9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18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6" y="2325085"/>
                <a:ext cx="8634175" cy="956416"/>
              </a:xfrm>
              <a:prstGeom prst="rect">
                <a:avLst/>
              </a:prstGeom>
              <a:blipFill rotWithShape="0">
                <a:blip r:embed="rId5"/>
                <a:stretch>
                  <a:fillRect l="-1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85409" y="3179914"/>
            <a:ext cx="8634175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image115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62752" y="3571534"/>
            <a:ext cx="2538602" cy="2450584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603942" y="3679688"/>
            <a:ext cx="8634175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正方体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同一平面内</a:t>
            </a:r>
            <a:r>
              <a:rPr lang="en-US" altLang="zh-CN" sz="26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F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截该正方体所得截面为四边形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D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577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34913"/>
            <a:ext cx="12190413" cy="623230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79611" y="621443"/>
                <a:ext cx="13060513" cy="45272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正方体的棱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距离为等腰梯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高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600" b="1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600" b="1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600" b="1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600" b="1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所求截面面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11" y="621443"/>
                <a:ext cx="13060513" cy="4527265"/>
              </a:xfrm>
              <a:prstGeom prst="rect">
                <a:avLst/>
              </a:prstGeom>
              <a:blipFill rotWithShape="0">
                <a:blip r:embed="rId3"/>
                <a:stretch>
                  <a:fillRect l="-840" b="-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4032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0" y="2918288"/>
            <a:ext cx="12190413" cy="333675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492501"/>
                <a:ext cx="11589417" cy="3711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广州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半径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球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面上的两定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球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面上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长度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𝟎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直线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垂直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分</a:t>
                </a:r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为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建立平面直角坐系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略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711016"/>
              </a:xfrm>
              <a:prstGeom prst="rect">
                <a:avLst/>
              </a:prstGeom>
              <a:blipFill rotWithShape="0">
                <a:blip r:embed="rId4"/>
                <a:stretch>
                  <a:fillRect l="-947" b="-1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7971715" y="1439038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716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99701" y="4096191"/>
                <a:ext cx="11589417" cy="1880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易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01" y="4096191"/>
                <a:ext cx="11589417" cy="1880771"/>
              </a:xfrm>
              <a:prstGeom prst="rect">
                <a:avLst/>
              </a:prstGeom>
              <a:blipFill rotWithShape="0">
                <a:blip r:embed="rId6"/>
                <a:stretch>
                  <a:fillRect l="-946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10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5504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5191" y="813630"/>
                <a:ext cx="10834663" cy="4574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是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圆心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的圆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转化到空间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为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球心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的球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时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球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两球的交线上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轨迹为圆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所示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M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得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M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直角三角形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对应圆的半径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𝟎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长度即对应圆的周长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𝟎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91" y="813630"/>
                <a:ext cx="10834663" cy="4574650"/>
              </a:xfrm>
              <a:prstGeom prst="rect">
                <a:avLst/>
              </a:prstGeom>
              <a:blipFill rotWithShape="0">
                <a:blip r:embed="rId3"/>
                <a:stretch>
                  <a:fillRect l="-1013" r="-2532" b="-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116.jpe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6773" y="2959704"/>
            <a:ext cx="2146902" cy="317958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672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69383" y="492501"/>
            <a:ext cx="1122649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6.(2025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潍坊模拟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棱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截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动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P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轨迹长度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8326943" y="1213079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19457" name="image117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198" y="2133632"/>
            <a:ext cx="2376297" cy="237629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99658" y="4692089"/>
                <a:ext cx="8735953" cy="10562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58" y="4692089"/>
                <a:ext cx="8735953" cy="1056251"/>
              </a:xfrm>
              <a:prstGeom prst="rect">
                <a:avLst/>
              </a:prstGeom>
              <a:blipFill rotWithShape="0">
                <a:blip r:embed="rId4"/>
                <a:stretch>
                  <a:fillRect l="-1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150495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194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5409" y="450572"/>
            <a:ext cx="8418148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一条斜线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image118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1174" y="745234"/>
            <a:ext cx="2717595" cy="271759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21783" y="1674690"/>
                <a:ext cx="8418148" cy="4272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射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垂线定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C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截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长度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3" y="1674690"/>
                <a:ext cx="8418148" cy="4272580"/>
              </a:xfrm>
              <a:prstGeom prst="rect">
                <a:avLst/>
              </a:prstGeom>
              <a:blipFill rotWithShape="0">
                <a:blip r:embed="rId4"/>
                <a:stretch>
                  <a:fillRect l="-1303" b="-2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518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>
            <p:custDataLst>
              <p:tags r:id="rId2"/>
            </p:custDataLst>
          </p:nvPr>
        </p:nvSpPr>
        <p:spPr bwMode="auto">
          <a:xfrm>
            <a:off x="251427" y="-12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一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8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截面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752072"/>
                <a:ext cx="11589417" cy="4059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武汉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在棱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正方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正方体的截面多边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下列说法正确的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截面多边形可能是五边形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截面与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垂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该截面多边形为正六边形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截面过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该截面不可能与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行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截面过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该截面多边形的面积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52072"/>
                <a:ext cx="11589417" cy="4059573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9964706" y="1461177"/>
            <a:ext cx="995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B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32988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328379"/>
            <a:ext cx="12190413" cy="282793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4115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庆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侧棱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正三棱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球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的球面与该三棱锥三个侧面交线长的和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115550"/>
              </a:xfrm>
              <a:prstGeom prst="rect">
                <a:avLst/>
              </a:prstGeom>
              <a:blipFill rotWithShape="0">
                <a:blip r:embed="rId4"/>
                <a:stretch>
                  <a:fillRect l="-947" b="-1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934894" y="186163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505" name="image119.jpe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2530" y="3557898"/>
            <a:ext cx="2791711" cy="224819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32397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77123" y="4498640"/>
            <a:ext cx="1158941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zh-CN" sz="2600" b="1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50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31115"/>
            <a:ext cx="12190413" cy="618377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70026" y="223256"/>
                <a:ext cx="11010769" cy="43726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正三棱锥的性质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两垂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球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的球面与侧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交线长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该三棱锥三个侧面交线长的和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26" y="223256"/>
                <a:ext cx="11010769" cy="4372607"/>
              </a:xfrm>
              <a:prstGeom prst="rect">
                <a:avLst/>
              </a:prstGeom>
              <a:blipFill rotWithShape="0">
                <a:blip r:embed="rId3"/>
                <a:stretch>
                  <a:fillRect l="-997" b="-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862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3205125"/>
            <a:ext cx="12190413" cy="30066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492501"/>
                <a:ext cx="11589417" cy="3455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菱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边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沿对角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折叠成三棱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 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二面角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 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 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三棱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 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面上动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总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轨迹的长度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′ 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菱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455561"/>
              </a:xfrm>
              <a:prstGeom prst="rect">
                <a:avLst/>
              </a:prstGeom>
              <a:blipFill rotWithShape="0">
                <a:blip r:embed="rId4"/>
                <a:stretch>
                  <a:fillRect l="-947" r="-2052" b="-1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6508617" y="1818239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3553" name="image120.jpe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1135" y="3819220"/>
            <a:ext cx="2791711" cy="224819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32397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90017" y="3861848"/>
            <a:ext cx="7563191" cy="1824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B′ 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△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△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△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′ 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均为正三角形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′ O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二面角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′ 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平面角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′ OD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60°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52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34850"/>
            <a:ext cx="12190413" cy="621947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503790"/>
                <a:ext cx="11589417" cy="5552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′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 O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正三角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 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′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′ 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在三棱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 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面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轨迹为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′ 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 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Q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周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轨迹的长度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03790"/>
                <a:ext cx="11589417" cy="5552802"/>
              </a:xfrm>
              <a:prstGeom prst="rect">
                <a:avLst/>
              </a:prstGeom>
              <a:blipFill rotWithShape="0">
                <a:blip r:embed="rId3"/>
                <a:stretch>
                  <a:fillRect l="-947" b="-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95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69382" y="492501"/>
            <a:ext cx="11589417" cy="4293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多选题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9.(2025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赣州联考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正三棱柱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是棱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一个动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下列说法中正确的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A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存在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BC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异面直线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存在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D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存在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使得直线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成角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9953616" y="1795661"/>
            <a:ext cx="995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94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26882"/>
            <a:ext cx="12190413" cy="621947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7882" y="621443"/>
            <a:ext cx="11755638" cy="41622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交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交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错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>
                <a:latin typeface="MS Mincho" panose="02020609040205080304" pitchFamily="49" charset="-128"/>
                <a:cs typeface="MS Mincho" panose="02020609040205080304" pitchFamily="49" charset="-128"/>
              </a:rPr>
              <a:t>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MS Mincho" panose="02020609040205080304" pitchFamily="49" charset="-128"/>
                <a:cs typeface="MS Mincho" panose="02020609040205080304" pitchFamily="49" charset="-128"/>
              </a:rPr>
              <a:t>∉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直线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异面直线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当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重合时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成的角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26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45574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金华十校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矩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沿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翻折到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起始到结束的翻折过程中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在某位置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在某位置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为定值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成角的正切值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557401"/>
              </a:xfrm>
              <a:prstGeom prst="rect">
                <a:avLst/>
              </a:prstGeom>
              <a:blipFill rotWithShape="0">
                <a:blip r:embed="rId3"/>
                <a:stretch>
                  <a:fillRect l="-947" r="-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2843512" y="1818239"/>
            <a:ext cx="995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975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1089"/>
            <a:ext cx="12190413" cy="618377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382" y="492501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假设存在某个位置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601" name="image121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7759" y="829984"/>
            <a:ext cx="3261111" cy="195172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0967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21782" y="1213079"/>
            <a:ext cx="1158941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题意知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ED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5°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0°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dirty="0" err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dirty="0" err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6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6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6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ED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5°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错误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E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翻折过程中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平面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易证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009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10200"/>
            <a:ext cx="12190413" cy="618377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21782" y="711755"/>
                <a:ext cx="11589417" cy="4821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F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5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由余弦定理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为定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成的角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成的角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亦即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射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最小角定理知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交点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所求正切值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711755"/>
                <a:ext cx="11589417" cy="4821320"/>
              </a:xfrm>
              <a:prstGeom prst="rect">
                <a:avLst/>
              </a:prstGeom>
              <a:blipFill rotWithShape="0">
                <a:blip r:embed="rId3"/>
                <a:stretch>
                  <a:fillRect l="-947" b="-3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3305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43820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丽水、湖州、衢州质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直三棱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底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成角的正弦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存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存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三棱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体积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距离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382097"/>
              </a:xfrm>
              <a:prstGeom prst="rect">
                <a:avLst/>
              </a:prstGeom>
              <a:blipFill rotWithShape="0">
                <a:blip r:embed="rId3"/>
                <a:stretch>
                  <a:fillRect l="-947" b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8732686" y="1462973"/>
            <a:ext cx="995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B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808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02530" y="1827293"/>
            <a:ext cx="8707301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取棱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将其顺次连接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J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由中位线的性质可得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GHIJ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GHIJ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而六边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GHIJ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显然为正六边形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示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交于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记侧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和侧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心分别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H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46" y="621443"/>
            <a:ext cx="797340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zh-CN" sz="2600" b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示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正方体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易证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smtClean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5" name="image94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4092" y="801147"/>
            <a:ext cx="2376297" cy="262864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6478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image95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55172" y="3563567"/>
            <a:ext cx="2554135" cy="2674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589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20719"/>
            <a:ext cx="12190413" cy="62456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4086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直三棱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底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为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底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成角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𝐧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直三棱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体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pc="-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 spc="-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B</a:t>
                </a:r>
                <a:r>
                  <a:rPr lang="en-US" altLang="zh-CN" sz="2600" b="1" spc="-1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 spc="-10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 spc="-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底面</a:t>
                </a:r>
                <a:r>
                  <a:rPr lang="en-US" altLang="zh-CN" sz="2600" b="1" i="1" spc="-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zh-CN" sz="2600" b="1" spc="-10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pc="-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spc="-10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spc="-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spc="-10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建立如图所示的空间直角坐标系</a:t>
                </a:r>
                <a:r>
                  <a:rPr lang="en-US" altLang="zh-CN" sz="2600" b="1" spc="-10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pc="-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086503"/>
              </a:xfrm>
              <a:prstGeom prst="rect">
                <a:avLst/>
              </a:prstGeom>
              <a:blipFill rotWithShape="0">
                <a:blip r:embed="rId3"/>
                <a:stretch>
                  <a:fillRect l="-947" b="-1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5055" y="4509929"/>
                <a:ext cx="11589417" cy="1285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55" y="4509929"/>
                <a:ext cx="11589417" cy="1285545"/>
              </a:xfrm>
              <a:prstGeom prst="rect">
                <a:avLst/>
              </a:prstGeom>
              <a:blipFill rotWithShape="0">
                <a:blip r:embed="rId4"/>
                <a:stretch>
                  <a:fillRect l="-947" b="-104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122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42544" y="724292"/>
            <a:ext cx="2400060" cy="248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19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20719"/>
            <a:ext cx="12190413" cy="62456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5055" y="601010"/>
                <a:ext cx="10793813" cy="538570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pc="-13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在线段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存在点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spc="-13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 spc="-13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法向量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55" y="601010"/>
                <a:ext cx="10793813" cy="5385705"/>
              </a:xfrm>
              <a:prstGeom prst="rect">
                <a:avLst/>
              </a:prstGeom>
              <a:blipFill rotWithShape="0">
                <a:blip r:embed="rId3"/>
                <a:stretch>
                  <a:fillRect l="-1017" b="-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138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1859"/>
            <a:ext cx="12190413" cy="62456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97506" y="256131"/>
                <a:ext cx="10793813" cy="600459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·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𝑩𝑫</m:t>
                                  </m:r>
                                </m:e>
                              </m:acc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·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𝑩</m:t>
                                  </m:r>
                                  <m:sSub>
                                    <m:sSub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法向量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·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𝑪𝑫</m:t>
                                  </m:r>
                                </m:e>
                              </m:acc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·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𝑪</m:t>
                                  </m:r>
                                  <m:sSub>
                                    <m:sSub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𝑪</m:t>
                                      </m:r>
                                    </m:e>
                                    <m:sub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·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法向量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·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𝑩𝑪</m:t>
                                  </m:r>
                                </m:e>
                              </m:acc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·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𝑩</m:t>
                                  </m:r>
                                  <m:sSub>
                                    <m:sSub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距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sSub>
                              <m:sSub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506" y="256131"/>
                <a:ext cx="10793813" cy="6004592"/>
              </a:xfrm>
              <a:prstGeom prst="rect">
                <a:avLst/>
              </a:prstGeom>
              <a:blipFill rotWithShape="0">
                <a:blip r:embed="rId3"/>
                <a:stretch>
                  <a:fillRect l="-1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905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2646244"/>
            <a:ext cx="12190413" cy="365935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9382" y="492501"/>
            <a:ext cx="9066229" cy="2172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3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填空题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3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2.(2025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豫北六校联考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棱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是该正方体表面及其内部的一动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动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轨迹所形成区域的面积是</a:t>
            </a:r>
            <a:r>
              <a:rPr lang="zh-CN" altLang="zh-CN" sz="2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2"/>
                </p:custDataLst>
              </p:nvPr>
            </p:nvSpPr>
            <p:spPr>
              <a:xfrm>
                <a:off x="7781405" y="1870913"/>
                <a:ext cx="769121" cy="670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7781405" y="1870913"/>
                <a:ext cx="769121" cy="670120"/>
              </a:xfrm>
              <a:prstGeom prst="rect">
                <a:avLst/>
              </a:prstGeom>
              <a:blipFill rotWithShape="0">
                <a:blip r:embed="rId5"/>
                <a:stretch>
                  <a:fillRect l="-14173" b="-2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49" name="image123.jpe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1216" y="798478"/>
            <a:ext cx="2376297" cy="228988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519276" y="2634956"/>
            <a:ext cx="9066229" cy="1132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棱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动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7652" name="image124.jpe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9815" y="3416039"/>
            <a:ext cx="2495247" cy="240451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146685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78504" y="3690977"/>
                <a:ext cx="8857107" cy="2486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面面平行的性质可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始终在一个与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行的平面内时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易证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轨迹所形成的区域为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面积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△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04" y="3690977"/>
                <a:ext cx="8857107" cy="2486963"/>
              </a:xfrm>
              <a:prstGeom prst="rect">
                <a:avLst/>
              </a:prstGeom>
              <a:blipFill rotWithShape="0">
                <a:blip r:embed="rId8"/>
                <a:stretch>
                  <a:fillRect l="-1239" t="-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710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1917605"/>
            <a:ext cx="12190413" cy="437670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577027"/>
                <a:ext cx="11589417" cy="1348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.(2025·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济南模拟</a:t>
                </a:r>
                <a:r>
                  <a:rPr lang="en-US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直四棱柱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棱长均为</a:t>
                </a:r>
                <a:r>
                  <a:rPr lang="en-US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spc="-13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zh-CN" altLang="zh-CN" sz="2600" b="1" spc="-130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spc="-13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pc="-13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0</a:t>
                </a:r>
                <a:r>
                  <a:rPr lang="en-US" altLang="zh-CN" sz="2600" b="1" spc="-13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600" b="1" spc="-13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球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的球面与侧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交线长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77027"/>
                <a:ext cx="11589417" cy="1348831"/>
              </a:xfrm>
              <a:prstGeom prst="rect">
                <a:avLst/>
              </a:prstGeom>
              <a:blipFill rotWithShape="0">
                <a:blip r:embed="rId5"/>
                <a:stretch>
                  <a:fillRect l="-947" b="-40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>
                <p:custDataLst>
                  <p:tags r:id="rId2"/>
                </p:custDataLst>
              </p:nvPr>
            </p:nvSpPr>
            <p:spPr>
              <a:xfrm>
                <a:off x="8937424" y="860048"/>
                <a:ext cx="825867" cy="8854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8937424" y="860048"/>
                <a:ext cx="825867" cy="88549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565834" y="1917605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过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H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image125.jpeg"/>
          <p:cNvPicPr/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74806" y="2092541"/>
            <a:ext cx="2483993" cy="23188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49375" y="2475374"/>
                <a:ext cx="11589417" cy="1948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球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的球面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75" y="2475374"/>
                <a:ext cx="11589417" cy="1948995"/>
              </a:xfrm>
              <a:prstGeom prst="rect">
                <a:avLst/>
              </a:prstGeom>
              <a:blipFill rotWithShape="0">
                <a:blip r:embed="rId9"/>
                <a:stretch>
                  <a:fillRect l="-947" b="-3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34861" y="4365653"/>
                <a:ext cx="11589417" cy="14192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H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C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球心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的球面与侧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C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交线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弧</a:t>
                </a:r>
                <a14:m>
                  <m:oMath xmlns:m="http://schemas.openxmlformats.org/officeDocument/2006/math">
                    <m:acc>
                      <m:accPr>
                        <m:chr m:val="̑"/>
                        <m:ctrlPr>
                          <a:rPr lang="zh-CN" altLang="zh-CN" sz="2800" i="1"/>
                        </m:ctrlPr>
                      </m:accPr>
                      <m:e>
                        <m:r>
                          <a:rPr lang="en-US" altLang="zh-CN" sz="2800" i="1"/>
                          <m:t>𝐸𝐹</m:t>
                        </m:r>
                      </m:e>
                    </m:acc>
                  </m:oMath>
                </a14:m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的圆心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线长即圆弧</a:t>
                </a:r>
                <a14:m>
                  <m:oMath xmlns:m="http://schemas.openxmlformats.org/officeDocument/2006/math">
                    <m:acc>
                      <m:accPr>
                        <m:chr m:val="̑"/>
                        <m:ctrlPr>
                          <a:rPr lang="zh-CN" altLang="zh-CN" sz="2800" i="1"/>
                        </m:ctrlPr>
                      </m:accPr>
                      <m:e>
                        <m:r>
                          <a:rPr lang="en-US" altLang="zh-CN" sz="2800" i="1"/>
                          <m:t>𝐸𝐹</m:t>
                        </m:r>
                      </m:e>
                    </m:acc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61" y="4365653"/>
                <a:ext cx="11589417" cy="1419235"/>
              </a:xfrm>
              <a:prstGeom prst="rect">
                <a:avLst/>
              </a:prstGeom>
              <a:blipFill rotWithShape="0">
                <a:blip r:embed="rId10"/>
                <a:stretch>
                  <a:fillRect l="-947" r="-947" b="-38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01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12095"/>
            <a:ext cx="12190413" cy="618377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9546" y="621443"/>
                <a:ext cx="11755638" cy="34479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H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H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°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H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理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H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546" y="621443"/>
                <a:ext cx="11755638" cy="3447932"/>
              </a:xfrm>
              <a:prstGeom prst="rect">
                <a:avLst/>
              </a:prstGeom>
              <a:blipFill rotWithShape="0">
                <a:blip r:embed="rId4"/>
                <a:stretch>
                  <a:fillRect l="-934" b="-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05934" y="4034332"/>
                <a:ext cx="4251485" cy="678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交线圆弧</a:t>
                </a:r>
                <a14:m>
                  <m:oMath xmlns:m="http://schemas.openxmlformats.org/officeDocument/2006/math">
                    <m:acc>
                      <m:accPr>
                        <m:chr m:val="̑"/>
                        <m:ctrlPr>
                          <a:rPr lang="zh-CN" altLang="zh-CN" sz="2400" i="1"/>
                        </m:ctrlPr>
                      </m:accPr>
                      <m:e>
                        <m:r>
                          <a:rPr lang="en-US" altLang="zh-CN" sz="2400" i="1"/>
                          <m:t>𝐸𝐹</m:t>
                        </m:r>
                      </m:e>
                    </m:acc>
                    <m:r>
                      <a:rPr lang="zh-CN" altLang="zh-CN" sz="24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长为</m:t>
                    </m:r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.</a:t>
                </a:r>
                <a:endParaRPr lang="zh-CN" altLang="zh-CN" sz="1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34" y="4034332"/>
                <a:ext cx="4251485" cy="678006"/>
              </a:xfrm>
              <a:prstGeom prst="rect">
                <a:avLst/>
              </a:prstGeom>
              <a:blipFill rotWithShape="0">
                <a:blip r:embed="rId5"/>
                <a:stretch>
                  <a:fillRect l="-2296" r="-1722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815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3080829"/>
            <a:ext cx="12190413" cy="321348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9382" y="492501"/>
            <a:ext cx="9066229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4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棱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lang="en-US" altLang="zh-CN" sz="2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底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不包括边界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运动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endParaRPr lang="en-US" altLang="zh-CN" sz="2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600" b="1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长度的取值范围是</a:t>
            </a:r>
            <a:r>
              <a:rPr lang="zh-CN" altLang="zh-CN" sz="2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>
                <p:custDataLst>
                  <p:tags r:id="rId2"/>
                </p:custDataLst>
              </p:nvPr>
            </p:nvSpPr>
            <p:spPr>
              <a:xfrm>
                <a:off x="7064431" y="1392766"/>
                <a:ext cx="1734577" cy="1456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zh-CN" altLang="zh-CN" sz="25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25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zh-CN" altLang="zh-CN" sz="25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5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𝟎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5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a:rPr lang="en-US" altLang="zh-CN" sz="25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ad>
                            <m:radPr>
                              <m:degHide m:val="on"/>
                              <m:ctrlPr>
                                <a:rPr lang="zh-CN" altLang="zh-CN" sz="25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5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zh-CN" sz="25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7064431" y="1392766"/>
                <a:ext cx="1734577" cy="14566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9697" name="image126.jpe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5611" y="637579"/>
            <a:ext cx="2376297" cy="244110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335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71953" y="2975162"/>
            <a:ext cx="8536209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过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image127.jpeg"/>
          <p:cNvPicPr/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04481" y="3375534"/>
            <a:ext cx="2439434" cy="2439434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94531" y="4122798"/>
            <a:ext cx="8536209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由正方体的性质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易得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M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N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72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26638"/>
            <a:ext cx="12190413" cy="632094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60664" y="404430"/>
                <a:ext cx="11255982" cy="5628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底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的轨迹是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含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N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△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𝑵</m:t>
                        </m:r>
                      </m:sub>
                    </m:sSub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600" b="1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600" b="1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𝟓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600" b="1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600" b="1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N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N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当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合时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度取得最小值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度的最小值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𝟎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度的取值范围是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𝟎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664" y="404430"/>
                <a:ext cx="11255982" cy="5628977"/>
              </a:xfrm>
              <a:prstGeom prst="rect">
                <a:avLst/>
              </a:prstGeom>
              <a:blipFill rotWithShape="0">
                <a:blip r:embed="rId3"/>
                <a:stretch>
                  <a:fillRect l="-975" t="-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1382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4067191"/>
            <a:ext cx="12190413" cy="216946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69383" y="492501"/>
            <a:ext cx="928225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、解答题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5.(2025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西安质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棱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正方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棱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是棱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动点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不与顶点重合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21" name="image128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4363" y="791568"/>
            <a:ext cx="2388870" cy="23071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335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60941" y="2844419"/>
            <a:ext cx="1122649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作出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交线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要求写出作图过程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并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zh-CN" sz="26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延长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交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延长线于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交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Q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image129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13447" y="3989873"/>
            <a:ext cx="3393684" cy="223422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20878" y="5249858"/>
            <a:ext cx="11226498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Q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在的直线即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交线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661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52840" y="405416"/>
            <a:ext cx="10210987" cy="429348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Q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Q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又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Q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BB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Q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81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1"/>
            <a:ext cx="12190413" cy="62943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9382" y="621443"/>
            <a:ext cx="11589417" cy="32131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易知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共面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在符合要求的截面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交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得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又因为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sz="2600" b="1" smtClean="0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EF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smtClean="0">
                <a:latin typeface="Cambria Math" panose="02040503050406030204" pitchFamily="18" charset="0"/>
                <a:ea typeface="MS Gothic" panose="020B0609070205080204" pitchFamily="49" charset="-128"/>
                <a:cs typeface="MS Gothic" panose="020B0609070205080204" pitchFamily="49" charset="-128"/>
              </a:rPr>
              <a:t>⊄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EF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EF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错误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示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3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并延长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与直线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交于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点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49" name="image96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7421" y="2112757"/>
            <a:ext cx="2376297" cy="306684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89547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2477" y="3657110"/>
                <a:ext cx="11589417" cy="2347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交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五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F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所得截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Q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Q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该截面多边形面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△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𝑸</m:t>
                        </m:r>
                      </m:sub>
                    </m:sSub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Q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77" y="3657110"/>
                <a:ext cx="11589417" cy="2347694"/>
              </a:xfrm>
              <a:prstGeom prst="rect">
                <a:avLst/>
              </a:prstGeom>
              <a:blipFill rotWithShape="0">
                <a:blip r:embed="rId4"/>
                <a:stretch>
                  <a:fillRect l="-947" t="-260" b="-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713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1511558"/>
            <a:ext cx="12190413" cy="469242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831716"/>
                <a:ext cx="11589417" cy="4974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均为其所在棱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距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均为其所在棱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G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G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𝑭𝑮</m:t>
                        </m:r>
                      </m:sub>
                    </m:sSub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等腰三角形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底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高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600" b="1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600" b="1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831716"/>
                <a:ext cx="11589417" cy="497437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0215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21489"/>
            <a:ext cx="12190413" cy="618377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905346"/>
                <a:ext cx="11589417" cy="3388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距离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𝑭</m:t>
                        </m:r>
                      </m:sub>
                    </m:sSub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𝑭𝑮</m:t>
                        </m:r>
                      </m:sub>
                    </m:sSub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△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𝑭</m:t>
                        </m:r>
                      </m:sub>
                    </m:sSub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距离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905346"/>
                <a:ext cx="11589417" cy="3388556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9875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0" y="3517331"/>
            <a:ext cx="12190413" cy="277697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9382" y="492501"/>
            <a:ext cx="8202121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6.(2024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石家庄模拟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如图所示的一块木料中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是正方形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769" name="image130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4121" y="621443"/>
            <a:ext cx="2587787" cy="258778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335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12725" y="2293214"/>
            <a:ext cx="8202121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若要经过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和棱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将木料锯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木料表面应该怎样画线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请说明理由并计算截面周长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5820" y="3529128"/>
            <a:ext cx="8109551" cy="249299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>
                <a:latin typeface="Cambria Math" panose="02040503050406030204" pitchFamily="18" charset="0"/>
                <a:ea typeface="MS Gothic" panose="020B0609070205080204" pitchFamily="49" charset="-128"/>
                <a:cs typeface="MS Gothic" panose="020B0609070205080204" pitchFamily="49" charset="-128"/>
              </a:rPr>
              <a:t>⊄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600" b="1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C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E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E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CD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image131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19584" y="3553210"/>
            <a:ext cx="2644150" cy="2732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22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78504" y="627108"/>
                <a:ext cx="10999183" cy="51661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i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应画的线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D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D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</a:t>
                </a:r>
                <a:r>
                  <a:rPr lang="en-US" altLang="zh-CN" sz="2600" b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D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截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EG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直角梯形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 err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截面周长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04" y="627108"/>
                <a:ext cx="10999183" cy="5166158"/>
              </a:xfrm>
              <a:prstGeom prst="rect">
                <a:avLst/>
              </a:prstGeom>
              <a:blipFill rotWithShape="0">
                <a:blip r:embed="rId3"/>
                <a:stretch>
                  <a:fillRect l="-997" b="-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575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1093840"/>
            <a:ext cx="12190413" cy="513754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33757" y="331516"/>
            <a:ext cx="11589417" cy="1574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要经过点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木料锯开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木料表面应该怎样画线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说明理由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lang="zh-CN" altLang="zh-CN" sz="2600" b="1" dirty="0" smtClean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 dirty="0" err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 dirty="0" err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 dirty="0" smtClean="0">
                <a:latin typeface="Cambria Math" panose="02040503050406030204" pitchFamily="18" charset="0"/>
                <a:cs typeface="Cambria Math" panose="02040503050406030204" pitchFamily="18" charset="0"/>
              </a:rPr>
              <a:t>⊂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zh-CN" sz="26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793" name="image132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7492" y="1172953"/>
            <a:ext cx="2323863" cy="23238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31455" y="2024198"/>
                <a:ext cx="11589417" cy="4608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坐标原点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分别为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正方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建立空间直角坐标系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0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平面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F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法向量为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·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𝑩𝑬</m:t>
                                  </m:r>
                                </m:e>
                              </m:acc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·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𝑩𝑭</m:t>
                                  </m:r>
                                </m:e>
                              </m:acc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55" y="2024198"/>
                <a:ext cx="11589417" cy="4608781"/>
              </a:xfrm>
              <a:prstGeom prst="rect">
                <a:avLst/>
              </a:prstGeom>
              <a:blipFill rotWithShape="0">
                <a:blip r:embed="rId4"/>
                <a:stretch>
                  <a:fillRect l="-946" r="-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34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8859"/>
            <a:ext cx="12190413" cy="621643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52928" y="829684"/>
                <a:ext cx="11873194" cy="504567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𝑯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𝑯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H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F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𝑯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靠近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的三等分点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应画的线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28" y="829684"/>
                <a:ext cx="11873194" cy="5045677"/>
              </a:xfrm>
              <a:prstGeom prst="rect">
                <a:avLst/>
              </a:prstGeom>
              <a:blipFill rotWithShape="0">
                <a:blip r:embed="rId3"/>
                <a:stretch>
                  <a:fillRect l="-924" b="-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665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20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9382" y="2190937"/>
            <a:ext cx="1158941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作截面应遵循的三个原则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同一平面上的两点可引直线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(2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凡是相交的直线都要画出它们的交点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(3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凡是相交的平面都要画出它们的交线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5952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3175509"/>
            <a:ext cx="12190413" cy="298332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606929"/>
                <a:ext cx="11589417" cy="3755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河南部分学校模考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正四棱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过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平面截正四棱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得截面多边形的周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altLang="zh-CN" sz="2600" b="1" smtClean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延长线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延长线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06929"/>
                <a:ext cx="11589417" cy="3755965"/>
              </a:xfrm>
              <a:prstGeom prst="rect">
                <a:avLst/>
              </a:prstGeom>
              <a:blipFill rotWithShape="0">
                <a:blip r:embed="rId4"/>
                <a:stretch>
                  <a:fillRect l="-947" b="-1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6981892" y="191008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3" name="image97.jpe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0536" y="3136929"/>
            <a:ext cx="2012724" cy="30537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71450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80260" y="4193565"/>
                <a:ext cx="11589417" cy="18001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四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正方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并延长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延长线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60" y="4193565"/>
                <a:ext cx="11589417" cy="1800173"/>
              </a:xfrm>
              <a:prstGeom prst="rect">
                <a:avLst/>
              </a:prstGeom>
              <a:blipFill rotWithShape="0">
                <a:blip r:embed="rId6"/>
                <a:stretch>
                  <a:fillRect l="-947" b="-7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08421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26755" y="621443"/>
                <a:ext cx="11474670" cy="3738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六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I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为过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平面截正四棱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得的截面多边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六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GHI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周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55" y="621443"/>
                <a:ext cx="11474670" cy="3738203"/>
              </a:xfrm>
              <a:prstGeom prst="rect">
                <a:avLst/>
              </a:prstGeom>
              <a:blipFill rotWithShape="0">
                <a:blip r:embed="rId3"/>
                <a:stretch>
                  <a:fillRect l="-956" b="-29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18212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3011</Words>
  <Application>Microsoft Office PowerPoint</Application>
  <PresentationFormat>自定义</PresentationFormat>
  <Paragraphs>425</Paragraphs>
  <Slides>6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82" baseType="lpstr">
      <vt:lpstr>MS Gothic</vt:lpstr>
      <vt:lpstr>MS Mincho</vt:lpstr>
      <vt:lpstr>黑体</vt:lpstr>
      <vt:lpstr>经典繁仿黑</vt:lpstr>
      <vt:lpstr>楷体</vt:lpstr>
      <vt:lpstr>宋体</vt:lpstr>
      <vt:lpstr>微软雅黑</vt:lpstr>
      <vt:lpstr>微软雅黑 Light</vt:lpstr>
      <vt:lpstr>Arial</vt:lpstr>
      <vt:lpstr>Broadway</vt:lpstr>
      <vt:lpstr>Calibri</vt:lpstr>
      <vt:lpstr>Cambria Math</vt:lpstr>
      <vt:lpstr>Impac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JBY</cp:lastModifiedBy>
  <cp:revision>85</cp:revision>
  <dcterms:created xsi:type="dcterms:W3CDTF">2024-01-05T07:50:57Z</dcterms:created>
  <dcterms:modified xsi:type="dcterms:W3CDTF">2025-02-26T07:23:31Z</dcterms:modified>
</cp:coreProperties>
</file>